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79" r:id="rId5"/>
    <p:sldId id="260" r:id="rId6"/>
    <p:sldId id="261" r:id="rId7"/>
    <p:sldId id="281" r:id="rId8"/>
    <p:sldId id="282" r:id="rId9"/>
    <p:sldId id="288" r:id="rId10"/>
    <p:sldId id="284" r:id="rId11"/>
    <p:sldId id="285" r:id="rId12"/>
    <p:sldId id="289" r:id="rId13"/>
    <p:sldId id="287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200416" y="325677"/>
            <a:ext cx="11837096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Зверобоя трава                                   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yperic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Зверобой продырявленный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yperic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rforatu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Зверобо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ятнисты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yperic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culat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rantz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Зверобойные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yperic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363" name="Picture 3" descr="C:\Users\User\Downloads\trava-zveroboy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1922" y="2868461"/>
            <a:ext cx="5319386" cy="39895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 descr="C:\Users\User\Downloads\deprim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3699" y="1241122"/>
            <a:ext cx="7436295" cy="41836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367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C:\Users\User\Downloads\img_051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5572" y="56367"/>
            <a:ext cx="6801633" cy="6801633"/>
          </a:xfrm>
          <a:prstGeom prst="rect">
            <a:avLst/>
          </a:prstGeom>
          <a:noFill/>
        </p:spPr>
      </p:pic>
      <p:pic>
        <p:nvPicPr>
          <p:cNvPr id="3074" name="Picture 2" descr="C:\Users\User\Downloads\doppel-nervo6x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23489" y="-1"/>
            <a:ext cx="4587930" cy="68580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478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1250" y="413359"/>
            <a:ext cx="5774499" cy="5774499"/>
          </a:xfrm>
          <a:prstGeom prst="rect">
            <a:avLst/>
          </a:prstGeom>
        </p:spPr>
      </p:pic>
      <p:pic>
        <p:nvPicPr>
          <p:cNvPr id="3" name="Picture 3" descr="C:\Users\User\Downloads\Фитопрепараты\Ново-Пассит табл.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8728" y="839244"/>
            <a:ext cx="7018626" cy="4722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6198"/>
            <a:ext cx="2456734" cy="539941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732" y="768311"/>
            <a:ext cx="4485233" cy="518773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6131" y="801666"/>
            <a:ext cx="5661441" cy="5160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82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E:\Фото растений\Травы 1\Hypericum perforatum\211080_ca08566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609578" cy="6910912"/>
          </a:xfrm>
          <a:prstGeom prst="rect">
            <a:avLst/>
          </a:prstGeom>
          <a:noFill/>
        </p:spPr>
      </p:pic>
      <p:pic>
        <p:nvPicPr>
          <p:cNvPr id="14338" name="Picture 2" descr="E:\Фото растений\Травы 1\Hypericum perforatum\211081_8364c0a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2489" y="0"/>
            <a:ext cx="7509511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964504" y="4158650"/>
            <a:ext cx="87682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</a:t>
            </a:r>
            <a:r>
              <a:rPr lang="ru-RU" sz="2800" dirty="0" err="1" smtClean="0"/>
              <a:t>гиперозид</a:t>
            </a:r>
            <a:r>
              <a:rPr lang="ru-RU" sz="2800" dirty="0" smtClean="0"/>
              <a:t>                                                           рутин                       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2864380" y="23046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9"/>
          <p:cNvSpPr>
            <a:spLocks noChangeArrowheads="1"/>
          </p:cNvSpPr>
          <p:nvPr/>
        </p:nvSpPr>
        <p:spPr bwMode="auto">
          <a:xfrm>
            <a:off x="7073900" y="22856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762400" y="964504"/>
          <a:ext cx="4189241" cy="285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3" imgW="3302360" imgH="2250623" progId="ChemDraw.Document.6.0">
                  <p:embed/>
                </p:oleObj>
              </mc:Choice>
              <mc:Fallback>
                <p:oleObj name="CS ChemDraw Drawing" r:id="rId3" imgW="3302360" imgH="225062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00" y="964504"/>
                        <a:ext cx="4189241" cy="285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374007" y="1052186"/>
          <a:ext cx="4326663" cy="294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5" imgW="3302360" imgH="2250623" progId="ChemDraw.Document.6.0">
                  <p:embed/>
                </p:oleObj>
              </mc:Choice>
              <mc:Fallback>
                <p:oleObj name="CS ChemDraw Drawing" r:id="rId5" imgW="3302360" imgH="225062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007" y="1052186"/>
                        <a:ext cx="4326663" cy="294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44740" y="5277371"/>
            <a:ext cx="10717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</a:t>
            </a:r>
            <a:r>
              <a:rPr lang="ru-RU" sz="2800" dirty="0" err="1" smtClean="0"/>
              <a:t>гиперицин</a:t>
            </a:r>
            <a:r>
              <a:rPr lang="ru-RU" sz="2800" dirty="0" smtClean="0"/>
              <a:t>                                                           </a:t>
            </a:r>
            <a:r>
              <a:rPr lang="ru-RU" sz="2800" dirty="0" err="1" smtClean="0"/>
              <a:t>гиперфорин</a:t>
            </a:r>
            <a:endParaRPr lang="ru-RU" sz="2800" dirty="0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551144" y="633580"/>
          <a:ext cx="4064825" cy="405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2831403" imgH="2822330" progId="ChemDraw.Document.6.0">
                  <p:embed/>
                </p:oleObj>
              </mc:Choice>
              <mc:Fallback>
                <p:oleObj name="CS ChemDraw Drawing" r:id="rId3" imgW="2831403" imgH="282233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44" y="633580"/>
                        <a:ext cx="4064825" cy="405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450904" y="283707"/>
          <a:ext cx="3735171" cy="477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5" imgW="3020757" imgH="3861183" progId="ChemDraw.Document.6.0">
                  <p:embed/>
                </p:oleObj>
              </mc:Choice>
              <mc:Fallback>
                <p:oleObj name="CS ChemDraw Drawing" r:id="rId5" imgW="3020757" imgH="386118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904" y="283707"/>
                        <a:ext cx="3735171" cy="4773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8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425885" y="1177447"/>
            <a:ext cx="116032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обоих видов зверобоя включена в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15.15. Стандартизуется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утин ­ не менее 1,5%. Сумм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определяется спектрофотометрическим методом после реакции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ключена только трава  зверобоя продырявленного, которая стандартизуется по сумме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изводных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ипериц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иперицин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не менее 0,08%), определяемых спектрофотометрическим методом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45934" y="233494"/>
            <a:ext cx="47533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зверобоя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10241" name="Picture 1" descr="C:\Users\User\Downloads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5053" y="1181100"/>
            <a:ext cx="3771900" cy="5676900"/>
          </a:xfrm>
          <a:prstGeom prst="rect">
            <a:avLst/>
          </a:prstGeom>
          <a:noFill/>
        </p:spPr>
      </p:pic>
      <p:pic>
        <p:nvPicPr>
          <p:cNvPr id="10242" name="Picture 2" descr="C:\Users\User\Downloads\original_zveroboya_trava_pachka_50_g_www_piluli_ru_eapt6136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0483" y="1180995"/>
            <a:ext cx="4129610" cy="56770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483817"/>
            <a:ext cx="3833229" cy="574984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226" y="496345"/>
            <a:ext cx="3837070" cy="5749843"/>
          </a:xfrm>
          <a:prstGeom prst="rect">
            <a:avLst/>
          </a:prstGeom>
        </p:spPr>
      </p:pic>
      <p:pic>
        <p:nvPicPr>
          <p:cNvPr id="7169" name="Picture 1" descr="C:\Users\User\Downloads\brusniver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11494" y="501040"/>
            <a:ext cx="3798659" cy="57508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46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User\Downloads\dfca2a30353efaf1dc6fa0119466c27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44793"/>
            <a:ext cx="4334005" cy="4776560"/>
          </a:xfrm>
          <a:prstGeom prst="rect">
            <a:avLst/>
          </a:prstGeom>
          <a:noFill/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636" y="1046464"/>
            <a:ext cx="7795364" cy="4788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3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366" y="523785"/>
            <a:ext cx="3810001" cy="570601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300" y="540202"/>
            <a:ext cx="3793066" cy="5689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25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5</TotalTime>
  <Words>98</Words>
  <Application>Microsoft Office PowerPoint</Application>
  <PresentationFormat>Широкоэкранный</PresentationFormat>
  <Paragraphs>11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31</cp:revision>
  <dcterms:created xsi:type="dcterms:W3CDTF">2017-09-02T10:15:39Z</dcterms:created>
  <dcterms:modified xsi:type="dcterms:W3CDTF">2021-10-13T13:20:15Z</dcterms:modified>
</cp:coreProperties>
</file>